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/>
        <w:jc w:val="center"/>
        <w:textAlignment w:val="center"/>
        <w:rPr>
          <w:rFonts w:hint="eastAsia" w:ascii="黑体" w:hAnsi="黑体" w:eastAsia="黑体" w:cs="黑体"/>
          <w:b w:val="0"/>
          <w:bCs w:val="0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b w:val="0"/>
          <w:bCs w:val="0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射洪中学</w:t>
      </w:r>
      <w:r>
        <w:rPr>
          <w:rFonts w:hint="eastAsia" w:ascii="黑体" w:hAnsi="黑体" w:eastAsia="黑体" w:cs="黑体"/>
          <w:b w:val="0"/>
          <w:bCs w:val="0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高2024级高二上期半期考试</w:t>
      </w:r>
    </w:p>
    <w:p>
      <w:pPr>
        <w:pStyle w:val="2"/>
        <w:jc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b w:val="0"/>
          <w:bCs w:val="0"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物理试题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 w:val="0"/>
        <w:spacing w:line="305" w:lineRule="auto"/>
        <w:jc w:val="center"/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出题人:侯静</w:t>
      </w: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 审题人:付豪</w:t>
      </w: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王乙鸿 </w:t>
      </w: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校对:胡梦影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 w:val="0"/>
        <w:spacing w:line="305" w:lineRule="auto"/>
        <w:jc w:val="center"/>
        <w:textAlignment w:val="center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0"/>
          <w:lang w:val="en-US" w:eastAsia="zh-CN"/>
          <w14:textFill>
            <w14:solidFill>
              <w14:schemeClr w14:val="tx1"/>
            </w14:solidFill>
          </w14:textFill>
        </w:rPr>
        <w:t>（考试时间：</w:t>
      </w: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0"/>
          <w:szCs w:val="20"/>
          <w:lang w:val="en-US" w:eastAsia="zh-CN"/>
          <w14:textFill>
            <w14:solidFill>
              <w14:schemeClr w14:val="tx1"/>
            </w14:solidFill>
          </w14:textFill>
        </w:rPr>
        <w:t>75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0"/>
          <w:lang w:val="en-US" w:eastAsia="zh-CN"/>
          <w14:textFill>
            <w14:solidFill>
              <w14:schemeClr w14:val="tx1"/>
            </w14:solidFill>
          </w14:textFill>
        </w:rPr>
        <w:t xml:space="preserve">分钟    </w:t>
      </w: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0"/>
          <w:szCs w:val="20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0"/>
          <w:lang w:val="en-US" w:eastAsia="zh-CN"/>
          <w14:textFill>
            <w14:solidFill>
              <w14:schemeClr w14:val="tx1"/>
            </w14:solidFill>
          </w14:textFill>
        </w:rPr>
        <w:t>满分：1</w:t>
      </w: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0"/>
          <w:szCs w:val="20"/>
          <w:lang w:val="en-US" w:eastAsia="zh-CN"/>
          <w14:textFill>
            <w14:solidFill>
              <w14:schemeClr w14:val="tx1"/>
            </w14:solidFill>
          </w14:textFill>
        </w:rPr>
        <w:t>00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0"/>
          <w:szCs w:val="20"/>
          <w:lang w:val="en-US" w:eastAsia="zh-CN"/>
          <w14:textFill>
            <w14:solidFill>
              <w14:schemeClr w14:val="tx1"/>
            </w14:solidFill>
          </w14:textFill>
        </w:rPr>
        <w:t>分）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 w:val="0"/>
        <w:spacing w:line="305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注意事项：</w:t>
      </w:r>
    </w:p>
    <w:p>
      <w:pPr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 w:val="0"/>
        <w:autoSpaceDN w:val="0"/>
        <w:bidi w:val="0"/>
        <w:adjustRightInd/>
        <w:snapToGrid w:val="0"/>
        <w:spacing w:line="305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答卷前，考生务必将自己的姓名、考场号、座位号、准考证号填写在答题卡上。</w:t>
      </w:r>
    </w:p>
    <w:p>
      <w:pPr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 w:val="0"/>
        <w:autoSpaceDN w:val="0"/>
        <w:bidi w:val="0"/>
        <w:adjustRightInd/>
        <w:snapToGrid w:val="0"/>
        <w:spacing w:line="305" w:lineRule="auto"/>
        <w:jc w:val="left"/>
        <w:textAlignment w:val="center"/>
        <w:rPr>
          <w:rFonts w:hint="default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回答选择题时，选出每小题答案后，用2B铅笔把答题卡上对应题目的答案标号涂黑，如需改动，用橡皮擦干净后，再涂其他答案标号。回答非选择题时，将答案写在答题卡上，写在本试卷上无效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5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32"/>
          <w:szCs w:val="32"/>
          <w:lang w:eastAsia="zh-CN"/>
          <w14:textFill>
            <w14:solidFill>
              <w14:schemeClr w14:val="tx1"/>
            </w14:solidFill>
          </w14:textFill>
        </w:rPr>
        <w:t>第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I卷（选择题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5" w:lineRule="auto"/>
        <w:jc w:val="left"/>
        <w:rPr>
          <w:rFonts w:hint="eastAsia" w:ascii="Times New Roman" w:hAnsi="Times New Roman" w:eastAsia="宋体" w:cs="Times New Roman"/>
          <w:b/>
          <w:i w:val="0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i w:val="0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一、单选题</w:t>
      </w:r>
      <w:r>
        <w:rPr>
          <w:rFonts w:hint="eastAsia" w:cs="Times New Roman"/>
          <w:b/>
          <w:i w:val="0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：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本题共</w:t>
      </w:r>
      <w:r>
        <w:rPr>
          <w:rFonts w:hint="eastAsia" w:cs="Times New Roman"/>
          <w:b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7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小题，每小题</w:t>
      </w:r>
      <w:r>
        <w:rPr>
          <w:rFonts w:hint="eastAsia" w:cs="Times New Roman"/>
          <w:b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分，共</w:t>
      </w:r>
      <w:r>
        <w:rPr>
          <w:rFonts w:hint="eastAsia" w:cs="Times New Roman"/>
          <w:b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28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分。在每小题给出的四个选项中，只有一项是符合题目要求的。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．关于静电场，下列说法正确的是（　　）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．随着电场强度逐渐减小，电势也一定逐渐降低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．电场中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、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两点间的电势差与将试探电荷从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点移动到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点电场力所做的功成正比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．静电场的电场线总是与等势面垂直，且从电势低的等势面指向电势高的等势面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D．正电荷仅受电场力的作用从静止开始运动，其轨迹不一定与电场线重合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．两个完全相同的金属球A和B带电荷量之比为1：7，相距为r。两者接触一下放到相距</w:t>
      </w:r>
      <w:r>
        <w:rPr>
          <w:rFonts w:hint="default" w:ascii="Times New Roman" w:hAnsi="Times New Roman" w:eastAsia="宋体" w:cs="Times New Roman"/>
          <w:color w:val="000000" w:themeColor="text1"/>
          <w:position w:val="-22"/>
          <w:sz w:val="22"/>
          <w:szCs w:val="22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23825" cy="333375"/>
            <wp:effectExtent l="0" t="0" r="3175" b="9525"/>
            <wp:docPr id="20" name="图片 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" descr="菁优网-jyeoo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的位置，若两电荷原来带异种电荷，则后来两小球之间的静电力大小与原来之比是（　　）</w:t>
      </w:r>
    </w:p>
    <w:p>
      <w:pPr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．36：7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．9：7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．4：7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D．3：7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．如图，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d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e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f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为真空中边长为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L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的正六边形的六个顶点，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为正六边形的中心，在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d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两点分别固定电荷量为</w:t>
      </w: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−q</m:t>
        </m:r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和</w:t>
      </w: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+q</m:t>
        </m:r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的两个点电荷，静电力常量为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k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则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kern w:val="0"/>
          <w:sz w:val="22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325880" cy="1191895"/>
            <wp:effectExtent l="0" t="0" r="7620" b="8255"/>
            <wp:docPr id="100025" name="图片 100025" descr="学科网 w9f3vHpSZp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 w9f3vHpSZp3NAx1ODbqMbQ=="/>
                    <pic:cNvPicPr>
                      <a:picLocks noChangeAspect="1"/>
                    </pic:cNvPicPr>
                  </pic:nvPicPr>
                  <pic:blipFill>
                    <a:blip r:embed="rId6">
                      <a:lum bright="-6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5880" cy="119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点场强大小为0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．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点场强大小为</w:t>
      </w:r>
      <m:oMath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2kq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p>
              <m:sSupP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L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color w:val="000000" w:themeColor="text1"/>
                    <w:sz w:val="22"/>
                    <w:szCs w:val="2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keepNext w:val="0"/>
        <w:keepLines w:val="0"/>
        <w:pageBreakBefore w:val="0"/>
        <w:widowControl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b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．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两点电场强度相同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D．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e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两点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电势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相同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drawing>
          <wp:anchor distT="0" distB="0" distL="0" distR="0" simplePos="0" relativeHeight="251661312" behindDoc="1" locked="0" layoutInCell="1" allowOverlap="1">
            <wp:simplePos x="0" y="0"/>
            <wp:positionH relativeFrom="column">
              <wp:posOffset>4260215</wp:posOffset>
            </wp:positionH>
            <wp:positionV relativeFrom="paragraph">
              <wp:posOffset>285750</wp:posOffset>
            </wp:positionV>
            <wp:extent cx="1431925" cy="866140"/>
            <wp:effectExtent l="0" t="0" r="0" b="0"/>
            <wp:wrapThrough wrapText="bothSides">
              <wp:wrapPolygon>
                <wp:start x="0" y="0"/>
                <wp:lineTo x="0" y="20903"/>
                <wp:lineTo x="21265" y="20903"/>
                <wp:lineTo x="21265" y="0"/>
                <wp:lineTo x="0" y="0"/>
              </wp:wrapPolygon>
            </wp:wrapThrough>
            <wp:docPr id="1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lum bright="-6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1925" cy="8661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．如图所示，一块均匀的长方体样品，长为a，宽为b，厚为c。电流沿CD方向时测得样品的电阻为R，则样品的电阻率为（　　）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ρ</w:t>
      </w: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Ra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bc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．ρ</w:t>
      </w: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Rbc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ab/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．ρ</w:t>
      </w: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Rac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D．ρ</w:t>
      </w:r>
      <m:oMath>
        <m:r>
          <m:rPr/>
          <w:rPr>
            <w:rFonts w:hint="default" w:ascii="Cambria Math" w:hAnsi="Cambria Math" w:eastAsia="宋体" w:cs="Times New Roman"/>
            <w:color w:val="000000" w:themeColor="text1"/>
            <w:sz w:val="22"/>
            <w:szCs w:val="22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Rb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  <m:t>ac</m:t>
            </m:r>
            <m:ctrlPr>
              <w:rPr>
                <w:rFonts w:hint="default" w:ascii="Cambria Math" w:hAnsi="Cambria Math" w:eastAsia="宋体" w:cs="Times New Roman"/>
                <w:color w:val="000000" w:themeColor="text1"/>
                <w:sz w:val="22"/>
                <w:szCs w:val="2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5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图中电流表量程为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500mA，设计了如图所示的电路进行电表的改装。已知电流表A的内阻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＝0.4Ω，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＝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＝7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。关于改装表的下列说法正确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079500" cy="1093470"/>
            <wp:effectExtent l="0" t="0" r="6350" b="11430"/>
            <wp:docPr id="1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093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．若将接线柱1、3接入电路，可以测量的最大电压为3.0V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．若将接线柱1、3接入电路，可以测量的最大电压为1.5V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．若将接线柱1、2接入电路，可以测量的最大电流为0.5A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D．若将接线柱1、2接入电路，可以测量的最大电流为2.0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6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．某学校正创建绿色校园，如图1为新装的一批节能路灯，电灯的亮度可自动随周围环境的亮度改变而改变，如图2为同学设计的</w:t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其内部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电</w:t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路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简化原理图，电源电动势为E，内阻为r，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t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为光敏电阻（光照强度减小时，其电阻值增大）。光照强度减小时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inline distT="0" distB="0" distL="114300" distR="114300">
                <wp:extent cx="1842770" cy="1418590"/>
                <wp:effectExtent l="0" t="0" r="5080" b="10160"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42674" cy="1418488"/>
                          <a:chOff x="7546" y="25686"/>
                          <a:chExt cx="3420" cy="2660"/>
                        </a:xfrm>
                      </wpg:grpSpPr>
                      <pic:pic xmlns:pic="http://schemas.openxmlformats.org/drawingml/2006/picture">
                        <pic:nvPicPr>
                          <pic:cNvPr id="6" name="图片 6" descr="2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8885" y="25686"/>
                            <a:ext cx="2081" cy="26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" name="图片 3" descr="3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7546" y="25803"/>
                            <a:ext cx="1041" cy="2543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11.7pt;width:145.1pt;" coordorigin="7546,25686" coordsize="3420,2660" o:gfxdata="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">
                <o:lock v:ext="edit" aspectratio="f"/>
                <v:shape id="_x0000_s1026" o:spid="_x0000_s1026" o:spt="75" alt="2" type="#_x0000_t75" style="position:absolute;left:8885;top:25686;height:2645;width:2081;" filled="f" o:preferrelative="t" stroked="f" coordsize="21600,21600" o:gfxdata="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BoA9q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9" o:title=""/>
                  <o:lock v:ext="edit" aspectratio="t"/>
                </v:shape>
                <v:shape id="_x0000_s1026" o:spid="_x0000_s1026" o:spt="75" alt="3" type="#_x0000_t75" style="position:absolute;left:7546;top:25803;height:2543;width:1041;" filled="f" o:preferrelative="t" stroked="f" coordsize="21600,21600" o:gfxdata="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tj7rbsAAADa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0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．路端电压变小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．电源的总功率不变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．电阻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的消耗功率变小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D．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灯泡功率变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76" w:lineRule="auto"/>
        <w:ind w:right="0" w:rightChars="0"/>
        <w:textAlignment w:val="auto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7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．如图所示，在原点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和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x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轴负半轴上坐标为</w:t>
      </w:r>
      <w:r>
        <w:rPr>
          <w:rFonts w:hint="default" w:ascii="Times New Roman" w:hAnsi="Times New Roman" w:eastAsia="宋体" w:cs="Times New Roman"/>
          <w:color w:val="000000" w:themeColor="text1"/>
          <w:position w:val="-12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25" o:spt="75" alt="eqId09bc3b510f187cc89987be1b85ada916" type="#_x0000_t75" style="height:17.05pt;width:17.0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处分别固定两点电荷</w:t>
      </w:r>
      <w:r>
        <w:rPr>
          <w:rFonts w:hint="default" w:ascii="Times New Roman" w:hAnsi="Times New Roman" w:eastAsia="宋体" w:cs="Times New Roman"/>
          <w:color w:val="000000" w:themeColor="text1"/>
          <w:position w:val="-12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26" o:spt="75" alt="eqIda86380a6d6501f6504dcb4aa5e3099f2" type="#_x0000_t75" style="height:15.8pt;width:12.6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color w:val="000000" w:themeColor="text1"/>
          <w:position w:val="-12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27" o:spt="75" alt="eqIdeae863e7a1f1fed09f1075de4a817c63" type="#_x0000_t75" style="height:15.8pt;width:13.2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两点电荷的电荷量和电性均未知）。一带负电的试探电荷从坐标为</w:t>
      </w:r>
      <w:r>
        <w:rPr>
          <w:rFonts w:hint="default" w:ascii="Times New Roman" w:hAnsi="Times New Roman" w:eastAsia="宋体" w:cs="Times New Roman"/>
          <w:color w:val="000000" w:themeColor="text1"/>
          <w:position w:val="-12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28" o:spt="75" alt="eqIdaec19b68e3add9d5bfcc6269a1855b87" type="#_x0000_t75" style="height:15.8pt;width:12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处以一定的初速度沿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x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轴正方向运动，其电势能的变化情况已在图中绘出，图线与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x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轴交点的横坐标为</w:t>
      </w:r>
      <w:r>
        <w:rPr>
          <w:rFonts w:hint="default" w:ascii="Times New Roman" w:hAnsi="Times New Roman" w:eastAsia="宋体" w:cs="Times New Roman"/>
          <w:color w:val="000000" w:themeColor="text1"/>
          <w:position w:val="-12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29" o:spt="75" alt="eqId291c25fc6a69d6d0ccfb8d839b9b4462" type="#_x0000_t75" style="height:17.05pt;width:12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图线最高点对应的横坐标为</w:t>
      </w:r>
      <w:r>
        <w:rPr>
          <w:rFonts w:hint="default" w:ascii="Times New Roman" w:hAnsi="Times New Roman" w:eastAsia="宋体" w:cs="Times New Roman"/>
          <w:color w:val="000000" w:themeColor="text1"/>
          <w:position w:val="-12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0" o:spt="75" alt="eqId365b38a7689a8eede6820cd6f1fe952b" type="#_x0000_t75" style="height:17.05pt;width:12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不计试探电荷受到的重力，则下列说法正确的是（    </w:t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76" w:lineRule="auto"/>
        <w:ind w:left="0" w:leftChars="0" w:right="0" w:rightChars="0" w:firstLine="440" w:firstLineChars="200"/>
        <w:jc w:val="center"/>
        <w:textAlignment w:val="auto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079625" cy="1186180"/>
            <wp:effectExtent l="0" t="0" r="15875" b="13970"/>
            <wp:docPr id="100015" name="图片 100015" descr="@@@e5b7f5b3-c43a-4b06-be9a-905db60d6a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e5b7f5b3-c43a-4b06-be9a-905db60d6ae9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9625" cy="1186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76" w:lineRule="auto"/>
        <w:ind w:left="0" w:leftChars="0" w:right="0" w:rightChars="0" w:firstLine="440" w:firstLineChars="200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．点电荷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1" o:spt="75" alt="eqIda86380a6d6501f6504dcb4aa5e3099f2" type="#_x0000_t75" style="height:15.8pt;width:12.65pt;" o:ole="t" filled="f" o:preferrelative="t" stroked="f" coordsize="21600,21600">
            <v:path/>
            <v:fill on="f" focussize="0,0"/>
            <v:stroke on="f" joinstyle="miter"/>
            <v:imagedata r:id="rId25" o:title="eqIda86380a6d6501f6504dcb4aa5e3099f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带负电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76" w:lineRule="auto"/>
        <w:ind w:left="0" w:leftChars="0" w:right="0" w:rightChars="0" w:firstLine="440" w:firstLineChars="200"/>
        <w:textAlignment w:val="auto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．该试探电荷在</w:t>
      </w:r>
      <w:r>
        <w:rPr>
          <w:rFonts w:hint="default" w:ascii="Times New Roman" w:hAnsi="Times New Roman" w:eastAsia="宋体" w:cs="Times New Roman"/>
          <w:color w:val="000000" w:themeColor="text1"/>
          <w:position w:val="-12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2" o:spt="75" alt="eqIdf6968585c1e76bccca379650871311ce" type="#_x0000_t75" style="height:15.8pt;width:31.6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之间受到的静电力沿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x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轴正方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76" w:lineRule="auto"/>
        <w:ind w:left="0" w:leftChars="0" w:right="0" w:rightChars="0" w:firstLine="440" w:firstLineChars="200"/>
        <w:textAlignment w:val="auto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．</w:t>
      </w:r>
      <w:r>
        <w:rPr>
          <w:rFonts w:hint="default" w:ascii="Times New Roman" w:hAnsi="Times New Roman" w:eastAsia="宋体" w:cs="Times New Roman"/>
          <w:color w:val="000000" w:themeColor="text1"/>
          <w:position w:val="-10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3" o:spt="75" alt="eqId84a1d5f139bd8762113326107f335c84" type="#_x0000_t75" style="height:14.55pt;width:29.0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之间的电场强度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逐渐增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76" w:lineRule="auto"/>
        <w:ind w:left="0" w:leftChars="0" w:right="0" w:rightChars="0" w:firstLine="440" w:firstLineChars="200"/>
        <w:textAlignment w:val="auto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D．两点电荷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4" o:spt="75" alt="eqIda86380a6d6501f6504dcb4aa5e3099f2" type="#_x0000_t75" style="height:15.8pt;width:12.65pt;" o:ole="t" filled="f" o:preferrelative="t" stroked="f" coordsize="21600,21600">
            <v:path/>
            <v:fill on="f" focussize="0,0"/>
            <v:stroke on="f" joinstyle="miter"/>
            <v:imagedata r:id="rId25" o:title="eqIda86380a6d6501f6504dcb4aa5e3099f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5" o:spt="75" alt="eqIdeae863e7a1f1fed09f1075de4a817c63" type="#_x0000_t75" style="height:15.8pt;width:13.25pt;" o:ole="t" filled="f" o:preferrelative="t" stroked="f" coordsize="21600,21600">
            <v:path/>
            <v:fill on="f" focussize="0,0"/>
            <v:stroke on="f" joinstyle="miter"/>
            <v:imagedata r:id="rId32" o:title="eqIdeae863e7a1f1fed09f1075de4a817c6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电荷量的比值为</w:t>
      </w:r>
      <w:r>
        <w:rPr>
          <w:rFonts w:hint="default" w:ascii="Times New Roman" w:hAnsi="Times New Roman" w:eastAsia="宋体" w:cs="Times New Roman"/>
          <w:color w:val="000000" w:themeColor="text1"/>
          <w:position w:val="-36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6" o:spt="75" alt="eqIde0b55e8c379440d757c033275544d908" type="#_x0000_t75" style="height:34.1pt;width:45.4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93" w:lineRule="auto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二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多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项选择题：本题共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小题，每小题</w:t>
      </w:r>
      <w:r>
        <w:rPr>
          <w:rFonts w:hint="eastAsia" w:cs="Times New Roman"/>
          <w:b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6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分，共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Times New Roman"/>
          <w:b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8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分。在每小题给出的四个选项中，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漏选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3分，错选0分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8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关于以下场景的说法正确的是（ </w:t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）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862195" cy="1092200"/>
            <wp:effectExtent l="0" t="0" r="14605" b="12700"/>
            <wp:docPr id="1" name="图片 1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片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62195" cy="109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A．图甲为静电除尘原理的示意图，带负电的尘埃将被吸附到带负电的板状收集器上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B．如图乙所示，给汽车加油前要触摸一下静电释放器，是为了导走人身上的静电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C．图丙中摇动起电机，烟雾缭绕的塑料瓶顿时清澈透明，其工作原理为静电吸附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D．如图丁所示，我们在户外遇到雷暴天气，可以停留在山顶或高大的树下躲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9．如图甲所示，计算机键盘为电容式传感器，每个键下面由相互平行间距为d的活动金属片和固定金属片组成，两金属片间有空气间隙，两金属片组成一个平行板电容器，如图乙所示。其内部电路如图丙所示，则下列说法正确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995930" cy="800100"/>
            <wp:effectExtent l="0" t="0" r="13970" b="0"/>
            <wp:docPr id="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593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．按键的过程中，电容器的电容减小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．按键的过程中，电容器的带电量增大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．按键的过程中，图丙中电流方向从a流向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D．按键的过程中，电容器两极板间的电场强度增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kern w:val="0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10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．如图(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)所示，两平行正对的金属板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间相距为d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A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两板间加有如图(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)所示的交变电压，质量为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带电量为+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q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的粒子（不计重力）被固定在两板的正中间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P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处，且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7" o:spt="75" alt="eqIdc46a608ada250358fc196364e5e18ff3" type="#_x0000_t75" style="height:32.3pt;width:66.85pt;" o:ole="t" filled="f" o:preferrelative="t" stroked="f" coordsize="21600,21600">
            <v:path/>
            <v:fill on="f" focussize="0,0"/>
            <v:stroke on="f" joinstyle="miter"/>
            <v:imagedata r:id="rId38" o:title="eqIdc46a608ada250358fc196364e5e18ff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。下列说法正确的是（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2"/>
          <w:szCs w:val="22"/>
          <w14:textFill>
            <w14:solidFill>
              <w14:schemeClr w14:val="tx1"/>
            </w14:solidFill>
          </w14:textFill>
        </w:rPr>
        <w:t>  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2"/>
          <w:szCs w:val="22"/>
          <w14:textFill>
            <w14:solidFill>
              <w14:schemeClr w14:val="tx1"/>
            </w14:solidFill>
          </w14:textFill>
        </w:rPr>
        <w:t> 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2"/>
          <w:szCs w:val="22"/>
          <w14:textFill>
            <w14:solidFill>
              <w14:schemeClr w14:val="tx1"/>
            </w14:solidFill>
          </w14:textFill>
        </w:rPr>
        <w:t>  </w:t>
      </w:r>
    </w:p>
    <w:p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center"/>
        <w:textAlignment w:val="center"/>
        <w:rPr>
          <w:rFonts w:hint="default" w:ascii="Times New Roman" w:hAnsi="Times New Roman" w:eastAsia="宋体" w:cs="Times New Roman"/>
          <w:color w:val="000000" w:themeColor="text1"/>
          <w:kern w:val="0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kern w:val="0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010410" cy="936625"/>
            <wp:effectExtent l="0" t="0" r="8890" b="15875"/>
            <wp:docPr id="30" name="图片 30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图片1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10410" cy="936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8" o:spt="75" alt="eqId7aeb9a94e392f6759b18abed89aacc5e" type="#_x0000_t75" style="height:11.55pt;width:21.95pt;" o:ole="t" filled="f" o:preferrelative="t" stroked="f" coordsize="21600,21600">
            <v:path/>
            <v:fill on="f" focussize="0,0"/>
            <v:stroke on="f" joinstyle="miter"/>
            <v:imagedata r:id="rId41" o:title="eqId7aeb9a94e392f6759b18abed89aacc5e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由静止释放该粒子，一定能到达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板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．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39" o:spt="75" alt="eqId0a65230ccfa63fc0870f9e2299149094" type="#_x0000_t75" style="height:27.25pt;width:25.5pt;" o:ole="t" filled="f" o:preferrelative="t" stroked="f" coordsize="21600,21600">
            <v:path/>
            <v:fill on="f" focussize="0,0"/>
            <v:stroke on="f" joinstyle="miter"/>
            <v:imagedata r:id="rId43" o:title="eqId0a65230ccfa63fc0870f9e2299149094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由静止释放该粒子，可能到达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板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C．在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40" o:spt="75" alt="eqIdede1df6a55d32e9cd5aca546fef9205a" type="#_x0000_t75" style="height:24.6pt;width:36.05pt;" o:ole="t" filled="f" o:preferrelative="t" stroked="f" coordsize="21600,21600">
            <v:path/>
            <v:fill on="f" focussize="0,0"/>
            <v:stroke on="f" joinstyle="miter"/>
            <v:imagedata r:id="rId45" o:title="eqIdede1df6a55d32e9cd5aca546fef9205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和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41" o:spt="75" alt="eqId54059dd54ad54f40083b6fabdbf0a811" type="#_x0000_t75" style="height:24.65pt;width:37.8pt;" o:ole="t" filled="f" o:preferrelative="t" stroked="f" coordsize="21600,21600">
            <v:path/>
            <v:fill on="f" focussize="0,0"/>
            <v:stroke on="f" joinstyle="miter"/>
            <v:imagedata r:id="rId47" o:title="eqId54059dd54ad54f40083b6fabdbf0a81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两个时间段内运动的粒子加速度相同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D．在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42" o:spt="75" alt="eqIdb89eb31d5ece55e5bbd4f0e6f32e4e93" type="#_x0000_t75" style="height:24.15pt;width:38.65pt;" o:ole="t" filled="f" o:preferrelative="t" stroked="f" coordsize="21600,21600">
            <v:path/>
            <v:fill on="f" focussize="0,0"/>
            <v:stroke on="f" joinstyle="miter"/>
            <v:imagedata r:id="rId49" o:title="eqIdb89eb31d5ece55e5bbd4f0e6f32e4e9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期间由静止释放该粒子，一定能到达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板</w:t>
      </w:r>
    </w:p>
    <w:p>
      <w:pPr>
        <w:pStyle w:val="4"/>
        <w:keepNext w:val="0"/>
        <w:keepLines w:val="0"/>
        <w:pageBreakBefore w:val="0"/>
        <w:widowControl w:val="0"/>
        <w:shd w:val="clear"/>
        <w:tabs>
          <w:tab w:val="center" w:pos="411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7" w:lineRule="auto"/>
        <w:jc w:val="center"/>
        <w:textAlignment w:val="auto"/>
        <w:rPr>
          <w:rFonts w:hint="default" w:ascii="Times New Roman" w:hAnsi="Times New Roman" w:eastAsia="宋体" w:cs="Times New Roman"/>
          <w:b/>
          <w:bCs/>
          <w:color w:val="000000" w:themeColor="text1"/>
          <w:spacing w:val="0"/>
          <w:w w:val="100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0"/>
          <w:w w:val="10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第II卷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0"/>
          <w:w w:val="100"/>
          <w:sz w:val="32"/>
          <w:szCs w:val="32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0"/>
          <w:w w:val="100"/>
          <w:sz w:val="32"/>
          <w:szCs w:val="32"/>
          <w:lang w:eastAsia="zh-CN"/>
          <w14:textFill>
            <w14:solidFill>
              <w14:schemeClr w14:val="tx1"/>
            </w14:solidFill>
          </w14:textFill>
        </w:rPr>
        <w:t>非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0"/>
          <w:w w:val="100"/>
          <w:sz w:val="32"/>
          <w:szCs w:val="32"/>
          <w14:textFill>
            <w14:solidFill>
              <w14:schemeClr w14:val="tx1"/>
            </w14:solidFill>
          </w14:textFill>
        </w:rPr>
        <w:t>选择题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7" w:lineRule="auto"/>
        <w:jc w:val="left"/>
        <w:textAlignment w:val="center"/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三、实验题（本题共2小题，共1</w:t>
      </w:r>
      <w:r>
        <w:rPr>
          <w:rFonts w:hint="eastAsia" w:cs="Times New Roman"/>
          <w:b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6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分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7" w:lineRule="auto"/>
        <w:ind w:right="0" w:right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11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（6分）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一根细长均匀、内芯为绝缘材料的金属管线样品，横截面外缘为正方形，如图甲所示。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现要测量其电阻率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选择适当的器材按照图丙连接电路图测量金属管电阻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7" w:lineRule="auto"/>
        <w:ind w:left="0" w:leftChars="0" w:right="0" w:rightChars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strike w:val="0"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74310" cy="1471930"/>
            <wp:effectExtent l="0" t="0" r="8890" b="1270"/>
            <wp:docPr id="22" name="图片 22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3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71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7" w:lineRule="auto"/>
        <w:ind w:left="0" w:leftChars="0" w:right="0" w:rightChars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用螺旋测微器测得样品截面外缘正方形边长如图乙所示，则其值为</w:t>
      </w:r>
      <w:r>
        <w:rPr>
          <w:rFonts w:hint="default" w:ascii="Times New Roman" w:hAnsi="Times New Roman" w:eastAsia="宋体" w:cs="Times New Roman"/>
          <w:b w:val="0"/>
          <w:color w:val="000000" w:themeColor="text1"/>
          <w:sz w:val="22"/>
          <w:szCs w:val="22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color w:val="000000" w:themeColor="text1"/>
          <w:sz w:val="22"/>
          <w:szCs w:val="22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eastAsia="宋体" w:cs="Times New Roman"/>
          <w:b w:val="0"/>
          <w:color w:val="000000" w:themeColor="text1"/>
          <w:sz w:val="22"/>
          <w:szCs w:val="22"/>
          <w:u w:val="single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mm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7" w:lineRule="auto"/>
        <w:ind w:left="0" w:leftChars="0" w:right="0" w:rightChars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采用图丙所示电路测量样品的电阻，进而得到其电阻率。测量时电压表示数如图所示，其读数为</w:t>
      </w:r>
      <w:r>
        <w:rPr>
          <w:rFonts w:hint="default" w:ascii="Times New Roman" w:hAnsi="Times New Roman" w:eastAsia="宋体" w:cs="Times New Roman"/>
          <w:b w:val="0"/>
          <w:color w:val="000000" w:themeColor="text1"/>
          <w:sz w:val="22"/>
          <w:szCs w:val="22"/>
          <w:u w:val="single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ascii="Times New Roman" w:hAnsi="Times New Roman" w:eastAsia="宋体" w:cs="Times New Roman"/>
          <w:b w:val="0"/>
          <w:color w:val="000000" w:themeColor="text1"/>
          <w:sz w:val="22"/>
          <w:szCs w:val="22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eastAsia="宋体" w:cs="Times New Roman"/>
          <w:b w:val="0"/>
          <w:color w:val="000000" w:themeColor="text1"/>
          <w:sz w:val="22"/>
          <w:szCs w:val="22"/>
          <w:u w:val="single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ascii="Times New Roman" w:hAnsi="Times New Roman" w:eastAsia="宋体" w:cs="Times New Roman"/>
          <w:b w:val="0"/>
          <w:color w:val="000000" w:themeColor="text1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V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7" w:lineRule="auto"/>
        <w:ind w:left="0" w:leftChars="0" w:right="0" w:rightChars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（3）该实验测得电阻率的结果</w:t>
      </w:r>
      <w:r>
        <w:rPr>
          <w:rFonts w:hint="default" w:ascii="Times New Roman" w:hAnsi="Times New Roman" w:eastAsia="宋体" w:cs="Times New Roman"/>
          <w:b w:val="0"/>
          <w:color w:val="000000" w:themeColor="text1"/>
          <w:sz w:val="22"/>
          <w:szCs w:val="22"/>
          <w:u w:val="single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color w:val="000000" w:themeColor="text1"/>
          <w:sz w:val="22"/>
          <w:szCs w:val="22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ascii="Times New Roman" w:hAnsi="Times New Roman" w:eastAsia="宋体" w:cs="Times New Roman"/>
          <w:b w:val="0"/>
          <w:color w:val="000000" w:themeColor="text1"/>
          <w:sz w:val="22"/>
          <w:szCs w:val="22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选填“偏小”、“偏大”、“准确”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7" w:lineRule="auto"/>
        <w:ind w:right="0" w:rightChars="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12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10分</w:t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物理兴趣小组研究某小灯泡的伏安特性，实验室可提供的器材：小灯泡（额定电压为3.0V），直流电源（4.5V）、滑动变阻器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最大阻值为5Ω）、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滑动变阻器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（最大阻值为1</w:t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k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Ω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）、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量程合适的电压表和电流表、开关和导线若干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7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inline distT="0" distB="0" distL="114300" distR="114300">
                <wp:extent cx="5269865" cy="1804035"/>
                <wp:effectExtent l="0" t="0" r="53975" b="37465"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69865" cy="1804035"/>
                          <a:chOff x="3972" y="121570"/>
                          <a:chExt cx="8299" cy="2841"/>
                        </a:xfrm>
                      </wpg:grpSpPr>
                      <wpg:grpSp>
                        <wpg:cNvPr id="9" name="组合 50"/>
                        <wpg:cNvGrpSpPr/>
                        <wpg:grpSpPr>
                          <a:xfrm rot="0">
                            <a:off x="3972" y="121570"/>
                            <a:ext cx="8299" cy="2841"/>
                            <a:chOff x="3433" y="293677"/>
                            <a:chExt cx="8299" cy="2841"/>
                          </a:xfrm>
                          <a:solidFill>
                            <a:schemeClr val="tx1"/>
                          </a:solidFill>
                        </wpg:grpSpPr>
                        <pic:pic xmlns:pic="http://schemas.openxmlformats.org/drawingml/2006/picture">
                          <pic:nvPicPr>
                            <pic:cNvPr id="49" name="图片 49" descr="图片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433" y="293677"/>
                              <a:ext cx="8299" cy="2841"/>
                            </a:xfrm>
                            <a:prstGeom prst="rect">
                              <a:avLst/>
                            </a:prstGeom>
                            <a:grpFill/>
                          </pic:spPr>
                        </pic:pic>
                        <pic:pic xmlns:pic="http://schemas.openxmlformats.org/drawingml/2006/picture">
                          <pic:nvPicPr>
                            <pic:cNvPr id="45" name="图片 45" descr="@@@369f38bd-89e7-400e-84cd-104e9a3bfe0d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2"/>
                            <a:srcRect l="5298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957" y="293907"/>
                              <a:ext cx="2729" cy="2550"/>
                            </a:xfrm>
                            <a:prstGeom prst="rect">
                              <a:avLst/>
                            </a:prstGeom>
                            <a:grpFill/>
                          </pic:spPr>
                        </pic:pic>
                      </wpg:grpSp>
                      <wps:wsp>
                        <wps:cNvPr id="19" name="任意多边形 19"/>
                        <wps:cNvSpPr/>
                        <wps:spPr>
                          <a:xfrm>
                            <a:off x="6351" y="122835"/>
                            <a:ext cx="320" cy="1030"/>
                          </a:xfrm>
                          <a:custGeom>
                            <a:avLst/>
                            <a:gdLst>
                              <a:gd name="connisteX0" fmla="*/ 158750 w 203883"/>
                              <a:gd name="connsiteY0" fmla="*/ 0 h 685800"/>
                              <a:gd name="connisteX1" fmla="*/ 165100 w 203883"/>
                              <a:gd name="connsiteY1" fmla="*/ 95250 h 685800"/>
                              <a:gd name="connisteX2" fmla="*/ 177800 w 203883"/>
                              <a:gd name="connsiteY2" fmla="*/ 196850 h 685800"/>
                              <a:gd name="connisteX3" fmla="*/ 184150 w 203883"/>
                              <a:gd name="connsiteY3" fmla="*/ 266700 h 685800"/>
                              <a:gd name="connisteX4" fmla="*/ 196850 w 203883"/>
                              <a:gd name="connsiteY4" fmla="*/ 349250 h 685800"/>
                              <a:gd name="connisteX5" fmla="*/ 203200 w 203883"/>
                              <a:gd name="connsiteY5" fmla="*/ 419100 h 685800"/>
                              <a:gd name="connisteX6" fmla="*/ 184150 w 203883"/>
                              <a:gd name="connsiteY6" fmla="*/ 495300 h 685800"/>
                              <a:gd name="connisteX7" fmla="*/ 146050 w 203883"/>
                              <a:gd name="connsiteY7" fmla="*/ 565150 h 685800"/>
                              <a:gd name="connisteX8" fmla="*/ 76200 w 203883"/>
                              <a:gd name="connsiteY8" fmla="*/ 628650 h 685800"/>
                              <a:gd name="connisteX9" fmla="*/ 0 w 203883"/>
                              <a:gd name="connsiteY9" fmla="*/ 685800 h 685800"/>
                            </a:gdLst>
                            <a:ahLst/>
                            <a:cxnLst>
                              <a:cxn ang="0">
                                <a:pos x="connisteX0" y="connsiteY0"/>
                              </a:cxn>
                              <a:cxn ang="0">
                                <a:pos x="connisteX1" y="connsiteY1"/>
                              </a:cxn>
                              <a:cxn ang="0">
                                <a:pos x="connisteX2" y="connsiteY2"/>
                              </a:cxn>
                              <a:cxn ang="0">
                                <a:pos x="connisteX3" y="connsiteY3"/>
                              </a:cxn>
                              <a:cxn ang="0">
                                <a:pos x="connisteX4" y="connsiteY4"/>
                              </a:cxn>
                              <a:cxn ang="0">
                                <a:pos x="connisteX5" y="connsiteY5"/>
                              </a:cxn>
                              <a:cxn ang="0">
                                <a:pos x="connisteX6" y="connsiteY6"/>
                              </a:cxn>
                              <a:cxn ang="0">
                                <a:pos x="connisteX7" y="connsiteY7"/>
                              </a:cxn>
                              <a:cxn ang="0">
                                <a:pos x="connisteX8" y="connsiteY8"/>
                              </a:cxn>
                              <a:cxn ang="0">
                                <a:pos x="connisteX9" y="connsiteY9"/>
                              </a:cxn>
                            </a:cxnLst>
                            <a:rect l="l" t="t" r="r" b="b"/>
                            <a:pathLst>
                              <a:path w="203884" h="685800">
                                <a:moveTo>
                                  <a:pt x="158750" y="0"/>
                                </a:moveTo>
                                <a:cubicBezTo>
                                  <a:pt x="160020" y="17145"/>
                                  <a:pt x="161290" y="55880"/>
                                  <a:pt x="165100" y="95250"/>
                                </a:cubicBezTo>
                                <a:cubicBezTo>
                                  <a:pt x="168910" y="134620"/>
                                  <a:pt x="173990" y="162560"/>
                                  <a:pt x="177800" y="196850"/>
                                </a:cubicBezTo>
                                <a:cubicBezTo>
                                  <a:pt x="181610" y="231140"/>
                                  <a:pt x="180340" y="236220"/>
                                  <a:pt x="184150" y="266700"/>
                                </a:cubicBezTo>
                                <a:cubicBezTo>
                                  <a:pt x="187960" y="297180"/>
                                  <a:pt x="193040" y="318770"/>
                                  <a:pt x="196850" y="349250"/>
                                </a:cubicBezTo>
                                <a:cubicBezTo>
                                  <a:pt x="200660" y="379730"/>
                                  <a:pt x="205740" y="389890"/>
                                  <a:pt x="203200" y="419100"/>
                                </a:cubicBezTo>
                                <a:cubicBezTo>
                                  <a:pt x="200660" y="448310"/>
                                  <a:pt x="195580" y="466090"/>
                                  <a:pt x="184150" y="495300"/>
                                </a:cubicBezTo>
                                <a:cubicBezTo>
                                  <a:pt x="172720" y="524510"/>
                                  <a:pt x="167640" y="538480"/>
                                  <a:pt x="146050" y="565150"/>
                                </a:cubicBezTo>
                                <a:cubicBezTo>
                                  <a:pt x="124460" y="591820"/>
                                  <a:pt x="105410" y="604520"/>
                                  <a:pt x="76200" y="628650"/>
                                </a:cubicBezTo>
                                <a:cubicBezTo>
                                  <a:pt x="46990" y="652780"/>
                                  <a:pt x="13970" y="675640"/>
                                  <a:pt x="0" y="68580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26" name="任意多边形 26"/>
                        <wps:cNvSpPr/>
                        <wps:spPr>
                          <a:xfrm>
                            <a:off x="5440" y="122411"/>
                            <a:ext cx="160" cy="930"/>
                          </a:xfrm>
                          <a:custGeom>
                            <a:avLst/>
                            <a:gdLst>
                              <a:gd name="connisteX0" fmla="*/ 0 w 101600"/>
                              <a:gd name="connsiteY0" fmla="*/ 0 h 590550"/>
                              <a:gd name="connisteX1" fmla="*/ 38100 w 101600"/>
                              <a:gd name="connsiteY1" fmla="*/ 82550 h 590550"/>
                              <a:gd name="connisteX2" fmla="*/ 57150 w 101600"/>
                              <a:gd name="connsiteY2" fmla="*/ 165100 h 590550"/>
                              <a:gd name="connisteX3" fmla="*/ 57150 w 101600"/>
                              <a:gd name="connsiteY3" fmla="*/ 234950 h 590550"/>
                              <a:gd name="connisteX4" fmla="*/ 57150 w 101600"/>
                              <a:gd name="connsiteY4" fmla="*/ 311150 h 590550"/>
                              <a:gd name="connisteX5" fmla="*/ 69850 w 101600"/>
                              <a:gd name="connsiteY5" fmla="*/ 381000 h 590550"/>
                              <a:gd name="connisteX6" fmla="*/ 69850 w 101600"/>
                              <a:gd name="connsiteY6" fmla="*/ 450850 h 590550"/>
                              <a:gd name="connisteX7" fmla="*/ 88900 w 101600"/>
                              <a:gd name="connsiteY7" fmla="*/ 520700 h 590550"/>
                              <a:gd name="connisteX8" fmla="*/ 101600 w 101600"/>
                              <a:gd name="connsiteY8" fmla="*/ 590550 h 590550"/>
                            </a:gdLst>
                            <a:ahLst/>
                            <a:cxnLst>
                              <a:cxn ang="0">
                                <a:pos x="connisteX0" y="connsiteY0"/>
                              </a:cxn>
                              <a:cxn ang="0">
                                <a:pos x="connisteX1" y="connsiteY1"/>
                              </a:cxn>
                              <a:cxn ang="0">
                                <a:pos x="connisteX2" y="connsiteY2"/>
                              </a:cxn>
                              <a:cxn ang="0">
                                <a:pos x="connisteX3" y="connsiteY3"/>
                              </a:cxn>
                              <a:cxn ang="0">
                                <a:pos x="connisteX4" y="connsiteY4"/>
                              </a:cxn>
                              <a:cxn ang="0">
                                <a:pos x="connisteX5" y="connsiteY5"/>
                              </a:cxn>
                              <a:cxn ang="0">
                                <a:pos x="connisteX6" y="connsiteY6"/>
                              </a:cxn>
                              <a:cxn ang="0">
                                <a:pos x="connisteX7" y="connsiteY7"/>
                              </a:cxn>
                              <a:cxn ang="0">
                                <a:pos x="connisteX8" y="connsiteY8"/>
                              </a:cxn>
                            </a:cxnLst>
                            <a:rect l="l" t="t" r="r" b="b"/>
                            <a:pathLst>
                              <a:path w="101600" h="590550">
                                <a:moveTo>
                                  <a:pt x="0" y="0"/>
                                </a:moveTo>
                                <a:cubicBezTo>
                                  <a:pt x="6985" y="14605"/>
                                  <a:pt x="26670" y="49530"/>
                                  <a:pt x="38100" y="82550"/>
                                </a:cubicBezTo>
                                <a:cubicBezTo>
                                  <a:pt x="49530" y="115570"/>
                                  <a:pt x="53340" y="134620"/>
                                  <a:pt x="57150" y="165100"/>
                                </a:cubicBezTo>
                                <a:cubicBezTo>
                                  <a:pt x="60960" y="195580"/>
                                  <a:pt x="57150" y="205740"/>
                                  <a:pt x="57150" y="234950"/>
                                </a:cubicBezTo>
                                <a:cubicBezTo>
                                  <a:pt x="57150" y="264160"/>
                                  <a:pt x="54610" y="281940"/>
                                  <a:pt x="57150" y="311150"/>
                                </a:cubicBezTo>
                                <a:cubicBezTo>
                                  <a:pt x="59690" y="340360"/>
                                  <a:pt x="67310" y="353060"/>
                                  <a:pt x="69850" y="381000"/>
                                </a:cubicBezTo>
                                <a:cubicBezTo>
                                  <a:pt x="72390" y="408940"/>
                                  <a:pt x="66040" y="422910"/>
                                  <a:pt x="69850" y="450850"/>
                                </a:cubicBezTo>
                                <a:cubicBezTo>
                                  <a:pt x="73660" y="478790"/>
                                  <a:pt x="82550" y="492760"/>
                                  <a:pt x="88900" y="520700"/>
                                </a:cubicBezTo>
                                <a:cubicBezTo>
                                  <a:pt x="95250" y="548640"/>
                                  <a:pt x="99695" y="577850"/>
                                  <a:pt x="101600" y="59055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42.05pt;width:414.95pt;" coordorigin="3972,121570" coordsize="8299,2841" o:gfxdata="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3+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pDQAtFc/qPjLRNNuzZNcvc3i/etrOF55F+oQHH44qCHx5ob3CQXb3WnSSHCf2hbPAGPszDb+tAHT&#10;0U1SGAYEEHoRTq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DXI+Ib681bWU8L6VO1uzR+bf3afehi&#10;PAVf9pvXsK609K5Xwqok17xPO/MxvvLJPUKqjaKANnR9E0/QrFbTT7ZIYl6kcs57lj1J9zVq6tLa&#10;+tnt7qCKeFxho5FDKR7g1wFjp2u+IzqN1b+Kr6wukvpbea3Cq8aRBsAKpHytjkN71Jqeiav4ds76&#10;6PjS+tdGgTzYw6LPPvxyu+QHIJ6DrzjNAFyzjm8Ea3aaaZnm8P6hIYrTzCWazmxkR7j1RsHb6EYr&#10;thXn/iSXUZPhEt5qgC6rFHb3BIXBEwkQjjsc+nrXfRklFJ64FAD6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NcZdSN4Z8cfbJDt0vWAscjdo7heFJ9Aw4+ors6o6tpdtrOl3FhdpuimXafUHsR7g80Ac1q&#10;it4a8XWurQ8adqrrbXq9ll/5Zyfj90/hT9UhXX/HVppkw32OmwC9lj/haZmIjz64Ck/iKxLy8uJ/&#10;h5rGnag+/UdHkSNpD1ba6sj/AIjFTWutrpsni3XmHmSpJDawx/8APSQRqFUfV2oA1PEMw1/xHYeG&#10;rb54beRL3UWHRFU5jjPuzAHHotdgBjisLwpof9i6SPPbzdQum8+8nPWSVuv4DoB6Ct6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sFt&#10;CdvHX9vtIhhGmizEZHO7zd+78q3qTFACEcYrjT4Q1aXxrYarda9Jc6bY73htpIlDh2BX7wAyMHvz&#10;XZ4oxQACl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">
                <o:lock v:ext="edit" aspectratio="f"/>
                <v:group id="组合 50" o:spid="_x0000_s1026" o:spt="203" style="position:absolute;left:3972;top:121570;height:2841;width:8299;" coordorigin="3433,293677" coordsize="8299,2841" o:gfxdata="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W/Q36+AAAA2g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75" alt="图片1" type="#_x0000_t75" style="position:absolute;left:3433;top:293677;height:2841;width:8299;" filled="t" o:preferrelative="t" stroked="f" coordsize="21600,21600" o:gfxdata="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Mjzt74A&#10;AADbAAAADwAAAAAAAAABACAAAAAiAAAAZHJzL2Rvd25yZXYueG1sUEsBAhQAFAAAAAgAh07iQDMv&#10;BZ47AAAAOQAAABAAAAAAAAAAAQAgAAAADQEAAGRycy9zaGFwZXhtbC54bWxQSwUGAAAAAAYABgBb&#10;AQAAtwMAAAAA&#10;">
                    <v:fill on="t" focussize="0,0"/>
                    <v:stroke on="f"/>
                    <v:imagedata r:id="rId51" o:title=""/>
                    <o:lock v:ext="edit" aspectratio="t"/>
                  </v:shape>
                  <v:shape id="_x0000_s1026" o:spid="_x0000_s1026" o:spt="75" alt="@@@369f38bd-89e7-400e-84cd-104e9a3bfe0d" type="#_x0000_t75" style="position:absolute;left:6957;top:293907;height:2550;width:2729;" filled="t" o:preferrelative="t" stroked="f" coordsize="21600,21600" o:gfxdata="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+Ch92/&#10;AAAA2wAAAA8AAAAAAAAAAQAgAAAAIgAAAGRycy9kb3ducmV2LnhtbFBLAQIUABQAAAAIAIdO4kAz&#10;LwWeOwAAADkAAAAQAAAAAAAAAAEAIAAAAA4BAABkcnMvc2hhcGV4bWwueG1sUEsFBgAAAAAGAAYA&#10;WwEAALgDAAAAAA==&#10;">
                    <v:fill on="t" focussize="0,0"/>
                    <v:stroke on="f"/>
                    <v:imagedata r:id="rId52" cropleft="34727f" o:title=""/>
                    <o:lock v:ext="edit" aspectratio="t"/>
                  </v:shape>
                </v:group>
                <v:shape id="_x0000_s1026" o:spid="_x0000_s1026" o:spt="100" style="position:absolute;left:6351;top:122835;height:1030;width:320;" filled="f" stroked="t" coordsize="203884,685800" o:gfxdata="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wb4absAAADb&#10;AAAADwAAAAAAAAABACAAAAAiAAAAZHJzL2Rvd25yZXYueG1sUEsBAhQAFAAAAAgAh07iQDMvBZ47&#10;AAAAOQAAABAAAAAAAAAAAQAgAAAACgEAAGRycy9zaGFwZXhtbC54bWxQSwUGAAAAAAYABgBbAQAA&#10;tAMAAAAA&#10;" path="m158750,0c160020,17145,161290,55880,165100,95250c168910,134620,173990,162560,177800,196850c181610,231140,180340,236220,184150,266700c187960,297180,193040,318770,196850,349250c200660,379730,205740,389890,203200,419100c200660,448310,195580,466090,184150,495300c172720,524510,167640,538480,146050,565150c124460,591820,105410,604520,76200,628650c46990,652780,13970,675640,0,685800e">
                  <v:path o:connectlocs="249,0;259,143;279,295;289,400;308,524;318,629;289,743;229,848;119,944;0,1030" o:connectangles="0,0,0,0,0,0,0,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v:shape id="_x0000_s1026" o:spid="_x0000_s1026" o:spt="100" style="position:absolute;left:5440;top:122411;height:930;width:160;" filled="f" stroked="t" coordsize="101600,590550" o:gfxdata="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rlmPvQAA&#10;ANsAAAAPAAAAAAAAAAEAIAAAACIAAABkcnMvZG93bnJldi54bWxQSwECFAAUAAAACACHTuJAMy8F&#10;njsAAAA5AAAAEAAAAAAAAAABACAAAAAMAQAAZHJzL3NoYXBleG1sLnhtbFBLBQYAAAAABgAGAFsB&#10;AAC2AwAAAAA=&#10;" path="m0,0c6985,14605,26670,49530,38100,82550c49530,115570,53340,134620,57150,165100c60960,195580,57150,205740,57150,234950c57150,264160,54610,281940,57150,311150c59690,340360,67310,353060,69850,381000c72390,408940,66040,422910,69850,450850c73660,478790,82550,492760,88900,520700c95250,548640,99695,577850,101600,590550e">
                  <v:path o:connectlocs="0,0;60,130;90,260;90,370;90,490;110,600;110,710;140,820;160,930" o:connectangles="0,0,0,0,0,0,0,0,0"/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7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滑动变阻器应选择</w:t>
      </w:r>
      <w:r>
        <w:rPr>
          <w:rFonts w:hint="default" w:ascii="Times New Roman" w:hAnsi="Times New Roman" w:eastAsia="宋体" w:cs="Times New Roman"/>
          <w:b w:val="0"/>
          <w:color w:val="000000" w:themeColor="text1"/>
          <w:sz w:val="22"/>
          <w:szCs w:val="22"/>
          <w:u w:val="single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ascii="Times New Roman" w:hAnsi="Times New Roman" w:eastAsia="宋体" w:cs="Times New Roman"/>
          <w:b w:val="0"/>
          <w:color w:val="000000" w:themeColor="text1"/>
          <w:sz w:val="22"/>
          <w:szCs w:val="22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eastAsia="宋体" w:cs="Times New Roman"/>
          <w:b w:val="0"/>
          <w:color w:val="000000" w:themeColor="text1"/>
          <w:sz w:val="22"/>
          <w:szCs w:val="22"/>
          <w:u w:val="single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eastAsia="宋体" w:cs="Times New Roman"/>
          <w:b w:val="0"/>
          <w:color w:val="000000" w:themeColor="text1"/>
          <w:sz w:val="22"/>
          <w:szCs w:val="22"/>
          <w:u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b w:val="0"/>
          <w:color w:val="000000" w:themeColor="text1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选填“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u w:val="none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”或 “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u w:val="none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”</w:t>
      </w:r>
      <w:r>
        <w:rPr>
          <w:rFonts w:hint="default" w:ascii="Times New Roman" w:hAnsi="Times New Roman" w:eastAsia="宋体" w:cs="Times New Roman"/>
          <w:b w:val="0"/>
          <w:color w:val="000000" w:themeColor="text1"/>
          <w:sz w:val="22"/>
          <w:szCs w:val="22"/>
          <w:u w:val="none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eastAsia="宋体" w:cs="Times New Roman"/>
          <w:b w:val="0"/>
          <w:color w:val="000000" w:themeColor="text1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7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为了尽可能减小实验误差，且要求小灯泡两端电压能够在0~3V变化，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请将实物图补充</w:t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完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整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；</w: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7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闭合开关前，应把滑动变阻器滑片移到</w:t>
      </w:r>
      <w:r>
        <w:rPr>
          <w:rFonts w:hint="default" w:ascii="Times New Roman" w:hAnsi="Times New Roman" w:eastAsia="宋体" w:cs="Times New Roman"/>
          <w:b w:val="0"/>
          <w:color w:val="000000" w:themeColor="text1"/>
          <w:sz w:val="22"/>
          <w:szCs w:val="22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填“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”或“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”）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7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小组同学正确完成了实验操作，将实验数据描点作图，得到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I-U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图像，如图乙所示。当小灯泡两端加2.0V电压时，小灯泡的电阻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=</w:t>
      </w:r>
      <w:r>
        <w:rPr>
          <w:rFonts w:hint="default" w:ascii="Times New Roman" w:hAnsi="Times New Roman" w:eastAsia="宋体" w:cs="Times New Roman"/>
          <w:b w:val="0"/>
          <w:color w:val="000000" w:themeColor="text1"/>
          <w:sz w:val="22"/>
          <w:szCs w:val="22"/>
          <w:u w:val="single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Ω（结果保留两位有效数字）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7" w:lineRule="auto"/>
        <w:ind w:left="0" w:leftChars="0" w:right="0" w:rightChars="0" w:firstLine="440" w:firstLineChars="20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5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将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该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小灯泡接到电动势为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V、内阻为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5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Ω的另一电源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E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上。则小灯泡的实际功率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7" w:lineRule="auto"/>
        <w:ind w:right="0" w:rightChars="0"/>
        <w:jc w:val="lef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为</w:t>
      </w:r>
      <w:r>
        <w:rPr>
          <w:rFonts w:hint="default" w:ascii="Times New Roman" w:hAnsi="Times New Roman" w:eastAsia="宋体" w:cs="Times New Roman"/>
          <w:b w:val="0"/>
          <w:color w:val="000000" w:themeColor="text1"/>
          <w:sz w:val="22"/>
          <w:szCs w:val="22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W（结果保留2位有效数字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四、计算题（本题共3小题，共</w:t>
      </w:r>
      <w:r>
        <w:rPr>
          <w:rFonts w:hint="eastAsia" w:cs="Times New Roman"/>
          <w:b/>
          <w:bCs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38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分。每个题请写出必要的文字说明和推导过程。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13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（10分）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如图，在与纸面平行的匀强电场中有a、b、c三点，其电势分别为6V、4V和2V；a、b、c分别位于纸面内一等边三角形的顶点上，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三点间距均为d=4cm。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M为ac边的中点。一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电荷量为+q质量为m的粒子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以速度v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从a点出发，方向与ac垂直，经过一段时间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粒子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恰好经过b点。不计重力。求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40" w:firstLineChars="20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1）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匀强电场的电场强度E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40" w:firstLineChars="20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4284980</wp:posOffset>
            </wp:positionH>
            <wp:positionV relativeFrom="paragraph">
              <wp:posOffset>240665</wp:posOffset>
            </wp:positionV>
            <wp:extent cx="1251585" cy="1183640"/>
            <wp:effectExtent l="0" t="0" r="5715" b="16510"/>
            <wp:wrapSquare wrapText="bothSides"/>
            <wp:docPr id="1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53" cstate="print">
                      <a:lum bright="-12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1585" cy="1183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2）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求粒子通过b点的动能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用字母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m、E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d、q、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v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表示）。</w:t>
      </w:r>
    </w:p>
    <w:p>
      <w:pPr>
        <w:pStyle w:val="2"/>
        <w:spacing w:line="360" w:lineRule="auto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</w:p>
    <w:p>
      <w:pPr>
        <w:pStyle w:val="3"/>
        <w:spacing w:line="360" w:lineRule="auto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</w:p>
    <w:p>
      <w:pPr>
        <w:pStyle w:val="2"/>
        <w:rPr>
          <w:rFonts w:hint="default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40" w:firstLineChars="200"/>
        <w:jc w:val="righ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</w:p>
    <w:tbl>
      <w:tblPr>
        <w:tblStyle w:val="7"/>
        <w:tblW w:w="5000" w:type="pct"/>
        <w:tblInd w:w="0" w:type="dxa"/>
        <w:tblLayout w:type="autofit"/>
        <w:tblCellMar>
          <w:top w:w="0" w:type="dxa"/>
          <w:left w:w="10" w:type="dxa"/>
          <w:bottom w:w="0" w:type="dxa"/>
          <w:right w:w="10" w:type="dxa"/>
        </w:tblCellMar>
      </w:tblPr>
      <w:tblGrid>
        <w:gridCol w:w="9231"/>
      </w:tblGrid>
      <w:tr>
        <w:trPr>
          <w:trHeight w:val="0" w:hRule="atLeast"/>
        </w:trPr>
        <w:tc>
          <w:tcPr>
            <w:tcW w:w="500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 w:val="0"/>
            <w:tcMar>
              <w:left w:w="108" w:type="dxa"/>
              <w:right w:w="108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2"/>
                <w:szCs w:val="22"/>
              </w:rPr>
              <w:t>▲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14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12分</w:t>
      </w:r>
      <w:r>
        <w:rPr>
          <w:rFonts w:hint="eastAsia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直流电动机是一个把电能转化为机械能的装置。如图所示，电源的电动势E＝6V，内阻r＝0.5Ω，电动机M的线圈电阻为R＝0.5Ω，限流电阻R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＝0.5Ω，电键S闭合，电动机处于正常工作状态，理想电压表的示数为4.5V，求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40" w:firstLineChars="20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1）通过电动机的电流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40" w:firstLineChars="20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2）电动机输出的机械功率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40" w:firstLineChars="20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3）如果电动机突然卡住，则电动机的热功率是多少（电动机未被烧坏）。</w:t>
      </w:r>
    </w:p>
    <w:p>
      <w:pPr>
        <w:pStyle w:val="2"/>
        <w:spacing w:line="360" w:lineRule="auto"/>
        <w:rPr>
          <w:rFonts w:hint="default"/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drawing>
          <wp:anchor distT="0" distB="0" distL="0" distR="0" simplePos="0" relativeHeight="251663360" behindDoc="0" locked="0" layoutInCell="1" allowOverlap="1">
            <wp:simplePos x="0" y="0"/>
            <wp:positionH relativeFrom="column">
              <wp:posOffset>4037965</wp:posOffset>
            </wp:positionH>
            <wp:positionV relativeFrom="paragraph">
              <wp:posOffset>48895</wp:posOffset>
            </wp:positionV>
            <wp:extent cx="1640840" cy="1212215"/>
            <wp:effectExtent l="0" t="0" r="16510" b="6985"/>
            <wp:wrapSquare wrapText="bothSides"/>
            <wp:docPr id="3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54" cstate="print">
                      <a:lum bright="-6000"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840" cy="12122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40" w:firstLineChars="20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</w:p>
    <w:p>
      <w:pPr>
        <w:pStyle w:val="2"/>
        <w:spacing w:line="360" w:lineRule="auto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</w:p>
    <w:p>
      <w:pPr>
        <w:pStyle w:val="3"/>
        <w:spacing w:line="360" w:lineRule="auto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</w:p>
    <w:p>
      <w:pPr>
        <w:pStyle w:val="2"/>
        <w:spacing w:line="360" w:lineRule="auto"/>
        <w:rPr>
          <w:rFonts w:hint="default"/>
        </w:rPr>
      </w:pPr>
    </w:p>
    <w:tbl>
      <w:tblPr>
        <w:tblStyle w:val="7"/>
        <w:tblW w:w="5000" w:type="pct"/>
        <w:tblInd w:w="0" w:type="dxa"/>
        <w:tblLayout w:type="autofit"/>
        <w:tblCellMar>
          <w:top w:w="0" w:type="dxa"/>
          <w:left w:w="10" w:type="dxa"/>
          <w:bottom w:w="0" w:type="dxa"/>
          <w:right w:w="10" w:type="dxa"/>
        </w:tblCellMar>
      </w:tblPr>
      <w:tblGrid>
        <w:gridCol w:w="9231"/>
      </w:tblGrid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0" w:hRule="atLeast"/>
        </w:trPr>
        <w:tc>
          <w:tcPr>
            <w:tcW w:w="500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 w:val="0"/>
            <w:tcMar>
              <w:left w:w="108" w:type="dxa"/>
              <w:right w:w="108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2"/>
                <w:szCs w:val="22"/>
              </w:rPr>
              <w:t>▲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15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:lang w:val="en-US" w:eastAsia="zh-CN"/>
          <w14:textFill>
            <w14:solidFill>
              <w14:schemeClr w14:val="tx1"/>
            </w14:solidFill>
          </w14:textFill>
        </w:rPr>
        <w:t>（16分）</w: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如图所示，BCDG是光滑绝缘的</w:t>
      </w:r>
      <w:r>
        <w:rPr>
          <w:rFonts w:hint="default" w:ascii="Times New Roman" w:hAnsi="Times New Roman" w:eastAsia="宋体" w:cs="Times New Roman"/>
          <w:color w:val="000000" w:themeColor="text1"/>
          <w:position w:val="-24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43" o:spt="75" type="#_x0000_t75" style="height:31pt;width:12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圆形轨道，位于竖直平面内，轨道半径为R，下端与水平绝缘轨道在B点平滑连接，整个轨道处在水平向左的匀强电场中</w:t>
      </w:r>
      <w:r>
        <w:rPr>
          <w:rFonts w:hint="default" w:ascii="Times New Roman" w:hAnsi="Times New Roman" w:eastAsia="宋体" w:cs="Times New Roman"/>
          <w:color w:val="000000" w:themeColor="text1"/>
          <w:position w:val="-28"/>
          <w:sz w:val="22"/>
          <w:szCs w:val="22"/>
          <w14:textFill>
            <w14:solidFill>
              <w14:schemeClr w14:val="tx1"/>
            </w14:solidFill>
          </w14:textFill>
        </w:rPr>
        <w:object>
          <v:shape id="_x0000_i1044" o:spt="75" type="#_x0000_t75" style="height:33pt;width:42.9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。现有一质量为m、带电量为+q的小滑块（可视为质点）置于水平轨道上，滑块与水平轨道间的动摩擦因数为0.5，重力加速度为g。sin53°＝0.8，cos53°＝0.6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40" w:firstLineChars="20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1）若滑块从水平轨道上距离B点s＝2R的A点由静止释放，求滑块到达B点的速度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40" w:firstLineChars="20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2）在（1）的情况下，求滑块到达C点时对轨道的压力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40" w:firstLineChars="20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3）若不脱离轨道到达G点，求在圆弧上的最小速度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40" w:firstLineChars="200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（4）改变s的大小，为了使小滑块不脱离圆弧轨道，求AB初始距离s的取值范围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40" w:firstLineChars="200"/>
        <w:jc w:val="righ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40" w:firstLineChars="200"/>
        <w:jc w:val="right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133600" cy="1047750"/>
            <wp:effectExtent l="0" t="0" r="0" b="0"/>
            <wp:docPr id="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rPr>
          <w:rFonts w:hint="default" w:ascii="Times New Roman" w:hAnsi="Times New Roman" w:eastAsia="宋体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</w:pPr>
    </w:p>
    <w:p>
      <w:pPr>
        <w:pStyle w:val="3"/>
        <w:rPr>
          <w:rFonts w:hint="default"/>
        </w:rPr>
      </w:pPr>
    </w:p>
    <w:tbl>
      <w:tblPr>
        <w:tblStyle w:val="7"/>
        <w:tblW w:w="5000" w:type="pct"/>
        <w:tblInd w:w="0" w:type="dxa"/>
        <w:tblLayout w:type="autofit"/>
        <w:tblCellMar>
          <w:top w:w="0" w:type="dxa"/>
          <w:left w:w="10" w:type="dxa"/>
          <w:bottom w:w="0" w:type="dxa"/>
          <w:right w:w="10" w:type="dxa"/>
        </w:tblCellMar>
      </w:tblPr>
      <w:tblGrid>
        <w:gridCol w:w="9231"/>
      </w:tblGrid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0" w:hRule="atLeast"/>
        </w:trPr>
        <w:tc>
          <w:tcPr>
            <w:tcW w:w="500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 w:val="0"/>
            <w:tcMar>
              <w:left w:w="108" w:type="dxa"/>
              <w:right w:w="108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2"/>
                <w:szCs w:val="22"/>
              </w:rPr>
              <w:t>▲</w:t>
            </w:r>
          </w:p>
        </w:tc>
      </w:tr>
    </w:tbl>
    <w:p>
      <w:pPr>
        <w:pStyle w:val="2"/>
        <w:spacing w:line="360" w:lineRule="auto"/>
        <w:rPr>
          <w:rFonts w:hint="default"/>
          <w:lang w:val="en-US" w:eastAsia="zh-CN"/>
        </w:rPr>
      </w:pPr>
    </w:p>
    <w:sectPr>
      <w:footerReference r:id="rId3" w:type="default"/>
      <w:pgSz w:w="11055" w:h="15307"/>
      <w:pgMar w:top="1020" w:right="1020" w:bottom="1020" w:left="1020" w:header="851" w:footer="850" w:gutter="0"/>
      <w:pgBorders>
        <w:top w:val="none" w:sz="0" w:space="0"/>
        <w:left w:val="none" w:sz="0" w:space="0"/>
        <w:bottom w:val="none" w:sz="0" w:space="0"/>
        <w:right w:val="none" w:sz="0" w:space="0"/>
      </w:pgBorders>
      <w:pgNumType w:fmt="decimal"/>
      <w:cols w:space="0" w:num="1"/>
      <w:rtlGutter w:val="0"/>
      <w:docGrid w:type="lines" w:linePitch="315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sz w:val="1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" name="文本框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5"/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>高二物理</w: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t xml:space="preserve">   </w:t>
                          </w: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6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z+8ZExAgAAYw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s/vGRMQIAAGM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5"/>
                    </w:pPr>
                    <w:r>
                      <w:rPr>
                        <w:rFonts w:hint="eastAsia"/>
                        <w:lang w:eastAsia="zh-CN"/>
                      </w:rPr>
                      <w:t>高二物理</w:t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   </w:t>
                    </w: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6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5067CE8"/>
    <w:multiLevelType w:val="singleLevel"/>
    <w:tmpl w:val="35067CE8"/>
    <w:lvl w:ilvl="0" w:tentative="0">
      <w:start w:val="1"/>
      <w:numFmt w:val="upperLetter"/>
      <w:suff w:val="nothing"/>
      <w:lvlText w:val="%1．"/>
      <w:lvlJc w:val="left"/>
    </w:lvl>
  </w:abstractNum>
  <w:abstractNum w:abstractNumId="1">
    <w:nsid w:val="7FA3C4D6"/>
    <w:multiLevelType w:val="singleLevel"/>
    <w:tmpl w:val="7FA3C4D6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0"/>
  <w:bordersDoNotSurroundFooter w:val="0"/>
  <w:documentProtection w:enforcement="0"/>
  <w:defaultTabStop w:val="420"/>
  <w:drawingGridVerticalSpacing w:val="158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jM4MDIwN2RmNzUxODVhMTRkNWZhYmQ1YWZkNDhhODMifQ=="/>
  </w:docVars>
  <w:rsids>
    <w:rsidRoot w:val="00000000"/>
    <w:rsid w:val="06E41BF1"/>
    <w:rsid w:val="0B7F6459"/>
    <w:rsid w:val="0BCB49F0"/>
    <w:rsid w:val="17967618"/>
    <w:rsid w:val="19706CFD"/>
    <w:rsid w:val="197078F9"/>
    <w:rsid w:val="1C232629"/>
    <w:rsid w:val="26B07208"/>
    <w:rsid w:val="33652216"/>
    <w:rsid w:val="42B35EB3"/>
    <w:rsid w:val="469656F9"/>
    <w:rsid w:val="471D19C3"/>
    <w:rsid w:val="4B5B2ACE"/>
    <w:rsid w:val="5058162C"/>
    <w:rsid w:val="52F45CCD"/>
    <w:rsid w:val="58404036"/>
    <w:rsid w:val="5E371B1F"/>
    <w:rsid w:val="61B626BD"/>
    <w:rsid w:val="68D42BB5"/>
    <w:rsid w:val="6BA25F76"/>
    <w:rsid w:val="71A14E1B"/>
    <w:rsid w:val="73303423"/>
    <w:rsid w:val="78A97703"/>
    <w:rsid w:val="7D691C4E"/>
    <w:rsid w:val="7E1252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qFormat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next w:val="3"/>
    <w:semiHidden/>
    <w:qFormat/>
    <w:uiPriority w:val="0"/>
    <w:rPr>
      <w:rFonts w:ascii="宋体" w:hAnsi="宋体" w:eastAsia="宋体" w:cs="宋体"/>
      <w:sz w:val="22"/>
      <w:szCs w:val="22"/>
      <w:lang w:val="en-US" w:eastAsia="en-US" w:bidi="ar-SA"/>
    </w:rPr>
  </w:style>
  <w:style w:type="paragraph" w:customStyle="1" w:styleId="3">
    <w:name w:val="目录 51"/>
    <w:next w:val="1"/>
    <w:qFormat/>
    <w:uiPriority w:val="0"/>
    <w:pPr>
      <w:wordWrap w:val="0"/>
      <w:ind w:left="1275"/>
      <w:jc w:val="both"/>
    </w:pPr>
    <w:rPr>
      <w:rFonts w:ascii="宋体" w:hAnsi="宋体" w:eastAsia="宋体" w:cs="宋体"/>
      <w:sz w:val="21"/>
      <w:lang w:val="en-US" w:eastAsia="zh-CN" w:bidi="ar-SA"/>
    </w:rPr>
  </w:style>
  <w:style w:type="paragraph" w:styleId="4">
    <w:name w:val="Plain Text"/>
    <w:basedOn w:val="1"/>
    <w:unhideWhenUsed/>
    <w:qFormat/>
    <w:uiPriority w:val="0"/>
    <w:rPr>
      <w:rFonts w:ascii="宋体" w:hAnsi="Courier New" w:cs="Courier New"/>
      <w:szCs w:val="21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pacing w:line="240" w:lineRule="auto"/>
      <w:jc w:val="both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2" Type="http://schemas.openxmlformats.org/officeDocument/2006/relationships/fontTable" Target="fontTable.xml"/><Relationship Id="rId61" Type="http://schemas.openxmlformats.org/officeDocument/2006/relationships/numbering" Target="numbering.xml"/><Relationship Id="rId60" Type="http://schemas.openxmlformats.org/officeDocument/2006/relationships/customXml" Target="../customXml/item1.xml"/><Relationship Id="rId6" Type="http://schemas.openxmlformats.org/officeDocument/2006/relationships/image" Target="media/image2.png"/><Relationship Id="rId59" Type="http://schemas.openxmlformats.org/officeDocument/2006/relationships/image" Target="media/image35.png"/><Relationship Id="rId58" Type="http://schemas.openxmlformats.org/officeDocument/2006/relationships/image" Target="media/image34.wmf"/><Relationship Id="rId57" Type="http://schemas.openxmlformats.org/officeDocument/2006/relationships/oleObject" Target="embeddings/oleObject20.bin"/><Relationship Id="rId56" Type="http://schemas.openxmlformats.org/officeDocument/2006/relationships/image" Target="media/image33.wmf"/><Relationship Id="rId55" Type="http://schemas.openxmlformats.org/officeDocument/2006/relationships/oleObject" Target="embeddings/oleObject19.bin"/><Relationship Id="rId54" Type="http://schemas.openxmlformats.org/officeDocument/2006/relationships/image" Target="media/image32.png"/><Relationship Id="rId53" Type="http://schemas.openxmlformats.org/officeDocument/2006/relationships/image" Target="media/image31.png"/><Relationship Id="rId52" Type="http://schemas.openxmlformats.org/officeDocument/2006/relationships/image" Target="media/image30.png"/><Relationship Id="rId51" Type="http://schemas.openxmlformats.org/officeDocument/2006/relationships/image" Target="media/image29.jpeg"/><Relationship Id="rId50" Type="http://schemas.openxmlformats.org/officeDocument/2006/relationships/image" Target="media/image28.png"/><Relationship Id="rId5" Type="http://schemas.openxmlformats.org/officeDocument/2006/relationships/image" Target="media/image1.png"/><Relationship Id="rId49" Type="http://schemas.openxmlformats.org/officeDocument/2006/relationships/image" Target="media/image27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3.wmf"/><Relationship Id="rId40" Type="http://schemas.openxmlformats.org/officeDocument/2006/relationships/oleObject" Target="embeddings/oleObject14.bin"/><Relationship Id="rId4" Type="http://schemas.openxmlformats.org/officeDocument/2006/relationships/theme" Target="theme/theme1.xml"/><Relationship Id="rId39" Type="http://schemas.openxmlformats.org/officeDocument/2006/relationships/image" Target="media/image22.png"/><Relationship Id="rId38" Type="http://schemas.openxmlformats.org/officeDocument/2006/relationships/image" Target="media/image21.wmf"/><Relationship Id="rId37" Type="http://schemas.openxmlformats.org/officeDocument/2006/relationships/oleObject" Target="embeddings/oleObject13.bin"/><Relationship Id="rId36" Type="http://schemas.openxmlformats.org/officeDocument/2006/relationships/image" Target="media/image20.png"/><Relationship Id="rId35" Type="http://schemas.openxmlformats.org/officeDocument/2006/relationships/image" Target="media/image19.png"/><Relationship Id="rId34" Type="http://schemas.openxmlformats.org/officeDocument/2006/relationships/image" Target="media/image18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1.bin"/><Relationship Id="rId30" Type="http://schemas.openxmlformats.org/officeDocument/2006/relationships/oleObject" Target="embeddings/oleObject10.bin"/><Relationship Id="rId3" Type="http://schemas.openxmlformats.org/officeDocument/2006/relationships/footer" Target="foot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9.bin"/><Relationship Id="rId27" Type="http://schemas.openxmlformats.org/officeDocument/2006/relationships/image" Target="media/image15.wmf"/><Relationship Id="rId26" Type="http://schemas.openxmlformats.org/officeDocument/2006/relationships/oleObject" Target="embeddings/oleObject8.bin"/><Relationship Id="rId25" Type="http://schemas.openxmlformats.org/officeDocument/2006/relationships/image" Target="media/image14.wmf"/><Relationship Id="rId24" Type="http://schemas.openxmlformats.org/officeDocument/2006/relationships/oleObject" Target="embeddings/oleObject7.bin"/><Relationship Id="rId23" Type="http://schemas.openxmlformats.org/officeDocument/2006/relationships/image" Target="media/image13.png"/><Relationship Id="rId22" Type="http://schemas.openxmlformats.org/officeDocument/2006/relationships/image" Target="media/image12.wmf"/><Relationship Id="rId21" Type="http://schemas.openxmlformats.org/officeDocument/2006/relationships/oleObject" Target="embeddings/oleObject6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0.wmf"/><Relationship Id="rId17" Type="http://schemas.openxmlformats.org/officeDocument/2006/relationships/oleObject" Target="embeddings/oleObject4.bin"/><Relationship Id="rId16" Type="http://schemas.openxmlformats.org/officeDocument/2006/relationships/image" Target="media/image9.wmf"/><Relationship Id="rId15" Type="http://schemas.openxmlformats.org/officeDocument/2006/relationships/oleObject" Target="embeddings/oleObject3.bin"/><Relationship Id="rId14" Type="http://schemas.openxmlformats.org/officeDocument/2006/relationships/image" Target="media/image8.wmf"/><Relationship Id="rId13" Type="http://schemas.openxmlformats.org/officeDocument/2006/relationships/oleObject" Target="embeddings/oleObject2.bin"/><Relationship Id="rId12" Type="http://schemas.openxmlformats.org/officeDocument/2006/relationships/image" Target="media/image7.wmf"/><Relationship Id="rId11" Type="http://schemas.openxmlformats.org/officeDocument/2006/relationships/oleObject" Target="embeddings/oleObject1.bin"/><Relationship Id="rId10" Type="http://schemas.openxmlformats.org/officeDocument/2006/relationships/image" Target="media/image6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2975</Words>
  <Characters>3120</Characters>
  <Lines>0</Lines>
  <Paragraphs>0</Paragraphs>
  <TotalTime>2</TotalTime>
  <ScaleCrop>false</ScaleCrop>
  <LinksUpToDate>false</LinksUpToDate>
  <CharactersWithSpaces>3306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17T06:05:00Z</dcterms:created>
  <dc:creator>49943</dc:creator>
  <cp:lastModifiedBy>素烟</cp:lastModifiedBy>
  <cp:lastPrinted>2025-11-20T02:39:00Z</cp:lastPrinted>
  <dcterms:modified xsi:type="dcterms:W3CDTF">2025-11-21T03:21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KSOTemplateDocerSaveRecord">
    <vt:lpwstr>eyJoZGlkIjoiMzEwNTM5NzYwMDRjMzkwZTVkZjY2ODkwMGIxNGU0OTUiLCJ1c2VySWQiOiI0NTA5NDE3NTkifQ==</vt:lpwstr>
  </property>
  <property fmtid="{D5CDD505-2E9C-101B-9397-08002B2CF9AE}" pid="4" name="ICV">
    <vt:lpwstr>2B0215A4FA7B4D518F4E9E94287CEF5A_13</vt:lpwstr>
  </property>
</Properties>
</file>